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9" r:id="rId3"/>
    <p:sldId id="268" r:id="rId4"/>
    <p:sldId id="269" r:id="rId5"/>
    <p:sldId id="257" r:id="rId6"/>
    <p:sldId id="270" r:id="rId7"/>
    <p:sldId id="275" r:id="rId8"/>
    <p:sldId id="274" r:id="rId9"/>
    <p:sldId id="273" r:id="rId10"/>
    <p:sldId id="272" r:id="rId1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96433" autoAdjust="0"/>
  </p:normalViewPr>
  <p:slideViewPr>
    <p:cSldViewPr snapToGrid="0">
      <p:cViewPr varScale="1">
        <p:scale>
          <a:sx n="112" d="100"/>
          <a:sy n="112" d="100"/>
        </p:scale>
        <p:origin x="492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B4C1AC-5A76-43D9-AC6F-061795F007D4}" type="datetimeFigureOut">
              <a:rPr lang="en-GB" smtClean="0"/>
              <a:t>20/01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FEE30C-9DBC-47E4-A3AB-DFEC5D5794E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224825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B4C1AC-5A76-43D9-AC6F-061795F007D4}" type="datetimeFigureOut">
              <a:rPr lang="en-GB" smtClean="0"/>
              <a:t>20/01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FEE30C-9DBC-47E4-A3AB-DFEC5D5794E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869565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B4C1AC-5A76-43D9-AC6F-061795F007D4}" type="datetimeFigureOut">
              <a:rPr lang="en-GB" smtClean="0"/>
              <a:t>20/01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FEE30C-9DBC-47E4-A3AB-DFEC5D5794E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054001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B4C1AC-5A76-43D9-AC6F-061795F007D4}" type="datetimeFigureOut">
              <a:rPr lang="en-GB" smtClean="0"/>
              <a:t>20/01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FEE30C-9DBC-47E4-A3AB-DFEC5D5794E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506707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B4C1AC-5A76-43D9-AC6F-061795F007D4}" type="datetimeFigureOut">
              <a:rPr lang="en-GB" smtClean="0"/>
              <a:t>20/01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FEE30C-9DBC-47E4-A3AB-DFEC5D5794E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867329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B4C1AC-5A76-43D9-AC6F-061795F007D4}" type="datetimeFigureOut">
              <a:rPr lang="en-GB" smtClean="0"/>
              <a:t>20/01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FEE30C-9DBC-47E4-A3AB-DFEC5D5794E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324210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B4C1AC-5A76-43D9-AC6F-061795F007D4}" type="datetimeFigureOut">
              <a:rPr lang="en-GB" smtClean="0"/>
              <a:t>20/01/2017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FEE30C-9DBC-47E4-A3AB-DFEC5D5794E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735963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B4C1AC-5A76-43D9-AC6F-061795F007D4}" type="datetimeFigureOut">
              <a:rPr lang="en-GB" smtClean="0"/>
              <a:t>20/01/2017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FEE30C-9DBC-47E4-A3AB-DFEC5D5794E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736159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B4C1AC-5A76-43D9-AC6F-061795F007D4}" type="datetimeFigureOut">
              <a:rPr lang="en-GB" smtClean="0"/>
              <a:t>20/01/2017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FEE30C-9DBC-47E4-A3AB-DFEC5D5794E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36104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B4C1AC-5A76-43D9-AC6F-061795F007D4}" type="datetimeFigureOut">
              <a:rPr lang="en-GB" smtClean="0"/>
              <a:t>20/01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FEE30C-9DBC-47E4-A3AB-DFEC5D5794E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801266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B4C1AC-5A76-43D9-AC6F-061795F007D4}" type="datetimeFigureOut">
              <a:rPr lang="en-GB" smtClean="0"/>
              <a:t>20/01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FEE30C-9DBC-47E4-A3AB-DFEC5D5794E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073275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B4C1AC-5A76-43D9-AC6F-061795F007D4}" type="datetimeFigureOut">
              <a:rPr lang="en-GB" smtClean="0"/>
              <a:t>20/01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FEE30C-9DBC-47E4-A3AB-DFEC5D5794E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568140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3.bin"/><Relationship Id="rId3" Type="http://schemas.openxmlformats.org/officeDocument/2006/relationships/image" Target="../media/image15.png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1.wmf"/><Relationship Id="rId4" Type="http://schemas.openxmlformats.org/officeDocument/2006/relationships/image" Target="../media/image16.png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 smtClean="0"/>
              <a:t>SIT mode-locking in QCLs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GB" dirty="0" err="1" smtClean="0"/>
              <a:t>Petar</a:t>
            </a:r>
            <a:r>
              <a:rPr lang="en-GB" dirty="0" smtClean="0"/>
              <a:t> </a:t>
            </a:r>
            <a:r>
              <a:rPr lang="en-GB" dirty="0" err="1" smtClean="0"/>
              <a:t>Tzenov</a:t>
            </a:r>
            <a:endParaRPr lang="en-GB" dirty="0" smtClean="0"/>
          </a:p>
          <a:p>
            <a:r>
              <a:rPr lang="en-US" dirty="0" smtClean="0"/>
              <a:t>Version 02 </a:t>
            </a:r>
          </a:p>
          <a:p>
            <a:r>
              <a:rPr lang="en-US" dirty="0" smtClean="0"/>
              <a:t>09.09.2016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77781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 </a:t>
            </a:r>
            <a:r>
              <a:rPr lang="en-US" dirty="0" err="1" smtClean="0"/>
              <a:t>nthz</a:t>
            </a:r>
            <a:r>
              <a:rPr lang="en-US" dirty="0" smtClean="0"/>
              <a:t> = 3.6</a:t>
            </a:r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0000" y="1431454"/>
            <a:ext cx="5533501" cy="4144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60000" y="1440000"/>
            <a:ext cx="5533501" cy="4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443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OM (equations of motion)</a:t>
            </a:r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888926"/>
              </p:ext>
            </p:extLst>
          </p:nvPr>
        </p:nvGraphicFramePr>
        <p:xfrm>
          <a:off x="1937308" y="2061648"/>
          <a:ext cx="28448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Equation" r:id="rId3" imgW="2844720" imgH="1434960" progId="Equation.DSMT4">
                  <p:embed/>
                </p:oleObj>
              </mc:Choice>
              <mc:Fallback>
                <p:oleObj name="Equation" r:id="rId3" imgW="2844720" imgH="1434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37308" y="2061648"/>
                        <a:ext cx="2844800" cy="1435100"/>
                      </a:xfrm>
                      <a:prstGeom prst="rect">
                        <a:avLst/>
                      </a:prstGeom>
                      <a:ln>
                        <a:solidFill>
                          <a:srgbClr val="00B0F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822319"/>
              </p:ext>
            </p:extLst>
          </p:nvPr>
        </p:nvGraphicFramePr>
        <p:xfrm>
          <a:off x="6096000" y="2061648"/>
          <a:ext cx="27559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Equation" r:id="rId5" imgW="2755800" imgH="1384200" progId="Equation.DSMT4">
                  <p:embed/>
                </p:oleObj>
              </mc:Choice>
              <mc:Fallback>
                <p:oleObj name="Equation" r:id="rId5" imgW="2755800" imgH="13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0" y="2061648"/>
                        <a:ext cx="2755900" cy="1384300"/>
                      </a:xfrm>
                      <a:prstGeom prst="rect">
                        <a:avLst/>
                      </a:prstGeom>
                      <a:ln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706227"/>
              </p:ext>
            </p:extLst>
          </p:nvPr>
        </p:nvGraphicFramePr>
        <p:xfrm>
          <a:off x="2726201" y="4409047"/>
          <a:ext cx="7144870" cy="1145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Equation" r:id="rId7" imgW="6019560" imgH="965160" progId="Equation.DSMT4">
                  <p:embed/>
                </p:oleObj>
              </mc:Choice>
              <mc:Fallback>
                <p:oleObj name="Equation" r:id="rId7" imgW="601956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26201" y="4409047"/>
                        <a:ext cx="7144870" cy="1145591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937308" y="1630691"/>
            <a:ext cx="3069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Gain section – Bloch equations</a:t>
            </a:r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6096000" y="1637054"/>
            <a:ext cx="3501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Absorber section - Bloch equations</a:t>
            </a:r>
            <a:endParaRPr lang="en-GB" dirty="0"/>
          </a:p>
        </p:txBody>
      </p:sp>
      <p:sp>
        <p:nvSpPr>
          <p:cNvPr id="9" name="TextBox 8"/>
          <p:cNvSpPr txBox="1"/>
          <p:nvPr/>
        </p:nvSpPr>
        <p:spPr>
          <a:xfrm>
            <a:off x="2726201" y="4033352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Field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24907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Normalization</a:t>
            </a:r>
            <a:endParaRPr lang="en-GB" dirty="0"/>
          </a:p>
        </p:txBody>
      </p:sp>
      <p:sp>
        <p:nvSpPr>
          <p:cNvPr id="9" name="TextBox 8"/>
          <p:cNvSpPr txBox="1"/>
          <p:nvPr/>
        </p:nvSpPr>
        <p:spPr>
          <a:xfrm>
            <a:off x="521446" y="2333358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Field</a:t>
            </a:r>
            <a:endParaRPr lang="en-GB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40339"/>
              </p:ext>
            </p:extLst>
          </p:nvPr>
        </p:nvGraphicFramePr>
        <p:xfrm>
          <a:off x="596900" y="2897188"/>
          <a:ext cx="10998200" cy="350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5" name="Equation" r:id="rId3" imgW="6210000" imgH="1981080" progId="Equation.DSMT4">
                  <p:embed/>
                </p:oleObj>
              </mc:Choice>
              <mc:Fallback>
                <p:oleObj name="Equation" r:id="rId3" imgW="6210000" imgH="1981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6900" y="2897188"/>
                        <a:ext cx="10998200" cy="3509962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831207"/>
              </p:ext>
            </p:extLst>
          </p:nvPr>
        </p:nvGraphicFramePr>
        <p:xfrm>
          <a:off x="6095999" y="225787"/>
          <a:ext cx="4471918" cy="2068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" name="Equation" r:id="rId5" imgW="3047760" imgH="1409400" progId="Equation.DSMT4">
                  <p:embed/>
                </p:oleObj>
              </mc:Choice>
              <mc:Fallback>
                <p:oleObj name="Equation" r:id="rId5" imgW="3047760" imgH="140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5999" y="225787"/>
                        <a:ext cx="4471918" cy="2068262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8862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Normalization x2 </a:t>
            </a:r>
            <a:endParaRPr lang="en-GB" dirty="0"/>
          </a:p>
        </p:txBody>
      </p:sp>
      <p:grpSp>
        <p:nvGrpSpPr>
          <p:cNvPr id="3" name="Group 2"/>
          <p:cNvGrpSpPr/>
          <p:nvPr/>
        </p:nvGrpSpPr>
        <p:grpSpPr>
          <a:xfrm>
            <a:off x="4399547" y="2179520"/>
            <a:ext cx="3879838" cy="4489855"/>
            <a:chOff x="2761595" y="3490502"/>
            <a:chExt cx="3879838" cy="4489855"/>
          </a:xfrm>
        </p:grpSpPr>
        <p:sp>
          <p:nvSpPr>
            <p:cNvPr id="9" name="TextBox 8"/>
            <p:cNvSpPr txBox="1"/>
            <p:nvPr/>
          </p:nvSpPr>
          <p:spPr>
            <a:xfrm>
              <a:off x="2761595" y="3490502"/>
              <a:ext cx="134524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Gain section</a:t>
              </a:r>
              <a:endParaRPr lang="en-GB" dirty="0"/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3202755"/>
                </p:ext>
              </p:extLst>
            </p:nvPr>
          </p:nvGraphicFramePr>
          <p:xfrm>
            <a:off x="2907633" y="3879844"/>
            <a:ext cx="3733800" cy="4100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9" name="Equation" r:id="rId3" imgW="2844720" imgH="3124080" progId="Equation.DSMT4">
                    <p:embed/>
                  </p:oleObj>
                </mc:Choice>
                <mc:Fallback>
                  <p:oleObj name="Equation" r:id="rId3" imgW="2844720" imgH="3124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907633" y="3879844"/>
                          <a:ext cx="3733800" cy="4100513"/>
                        </a:xfrm>
                        <a:prstGeom prst="rect">
                          <a:avLst/>
                        </a:prstGeom>
                        <a:ln>
                          <a:solidFill>
                            <a:srgbClr val="00B0F0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870706"/>
              </p:ext>
            </p:extLst>
          </p:nvPr>
        </p:nvGraphicFramePr>
        <p:xfrm>
          <a:off x="7170384" y="61513"/>
          <a:ext cx="4471918" cy="2068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0" name="Equation" r:id="rId5" imgW="3047760" imgH="1409400" progId="Equation.DSMT4">
                  <p:embed/>
                </p:oleObj>
              </mc:Choice>
              <mc:Fallback>
                <p:oleObj name="Equation" r:id="rId5" imgW="3047760" imgH="140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70384" y="61513"/>
                        <a:ext cx="4471918" cy="2068262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980764"/>
              </p:ext>
            </p:extLst>
          </p:nvPr>
        </p:nvGraphicFramePr>
        <p:xfrm>
          <a:off x="89210" y="2607421"/>
          <a:ext cx="3784600" cy="403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" name="Equation" r:id="rId7" imgW="2882880" imgH="3073320" progId="Equation.DSMT4">
                  <p:embed/>
                </p:oleObj>
              </mc:Choice>
              <mc:Fallback>
                <p:oleObj name="Equation" r:id="rId7" imgW="2882880" imgH="3073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9210" y="2607421"/>
                        <a:ext cx="3784600" cy="4033838"/>
                      </a:xfrm>
                      <a:prstGeom prst="rect">
                        <a:avLst/>
                      </a:prstGeom>
                      <a:ln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89210" y="2205832"/>
            <a:ext cx="19538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Absorption section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079025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Content Placeholder 5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3969583131"/>
                  </p:ext>
                </p:extLst>
              </p:nvPr>
            </p:nvGraphicFramePr>
            <p:xfrm>
              <a:off x="598209" y="425122"/>
              <a:ext cx="4574060" cy="254775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287030"/>
                    <a:gridCol w="2287030"/>
                  </a:tblGrid>
                  <a:tr h="182501">
                    <a:tc>
                      <a:txBody>
                        <a:bodyPr/>
                        <a:lstStyle/>
                        <a:p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GB" sz="1000" dirty="0" smtClean="0"/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Dipole</a:t>
                          </a:r>
                          <a:r>
                            <a:rPr lang="en-GB" sz="1000" baseline="0" dirty="0" smtClean="0"/>
                            <a:t> matrix el.</a:t>
                          </a:r>
                          <a:r>
                            <a:rPr lang="en-GB" sz="1000" kern="1200" dirty="0" smtClean="0">
                              <a:solidFill>
                                <a:schemeClr val="dk1"/>
                              </a:solidFill>
                              <a:ea typeface="+mn-ea"/>
                              <a:cs typeface="+mn-cs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b="1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GB" sz="1000" b="1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(</m:t>
                                  </m:r>
                                  <m:r>
                                    <a:rPr lang="en-GB" sz="1000" b="1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𝝁</m:t>
                                  </m:r>
                                </m:e>
                                <m:sub>
                                  <m:r>
                                    <a:rPr lang="en-GB" sz="1000" b="1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𝒈</m:t>
                                  </m:r>
                                </m:sub>
                              </m:sSub>
                              <m:r>
                                <a:rPr lang="en-GB" sz="1000" b="1" i="1" kern="1200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)</m:t>
                              </m:r>
                            </m:oMath>
                          </a14:m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2.0819</a:t>
                          </a:r>
                          <a:r>
                            <a:rPr lang="en-GB" sz="1000" baseline="0" dirty="0" smtClean="0"/>
                            <a:t> nm</a:t>
                          </a:r>
                          <a:endParaRPr lang="en-GB" sz="1000" dirty="0" smtClean="0"/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Resonant</a:t>
                          </a:r>
                          <a:r>
                            <a:rPr lang="en-GB" sz="1000" baseline="0" dirty="0" smtClean="0"/>
                            <a:t> transition energy 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5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GB" sz="1050" i="1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GB" sz="105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0</m:t>
                                  </m:r>
                                  <m:r>
                                    <a:rPr lang="en-GB" sz="105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𝑔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1000" baseline="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0.13</a:t>
                          </a:r>
                          <a:r>
                            <a:rPr lang="en-GB" sz="1000" baseline="0" dirty="0" smtClean="0"/>
                            <a:t> </a:t>
                          </a:r>
                          <a:r>
                            <a:rPr lang="en-GB" sz="1000" baseline="0" dirty="0" err="1" smtClean="0"/>
                            <a:t>meV</a:t>
                          </a:r>
                          <a:r>
                            <a:rPr lang="en-GB" sz="1000" baseline="0" dirty="0" smtClean="0"/>
                            <a:t>/</a:t>
                          </a:r>
                          <a14:m>
                            <m:oMath xmlns:m="http://schemas.openxmlformats.org/officeDocument/2006/math">
                              <m:r>
                                <a:rPr lang="en-GB" sz="1000" i="1" baseline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ℏ</m:t>
                              </m:r>
                            </m:oMath>
                          </a14:m>
                          <a:r>
                            <a:rPr lang="en-GB" sz="1000" baseline="0" dirty="0" smtClean="0"/>
                            <a:t> (approx. 2.45 THz x 2</a:t>
                          </a:r>
                          <a14:m>
                            <m:oMath xmlns:m="http://schemas.openxmlformats.org/officeDocument/2006/math">
                              <m:r>
                                <a:rPr lang="en-GB" sz="1000" i="1" baseline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oMath>
                          </a14:m>
                          <a:r>
                            <a:rPr lang="en-GB" sz="100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Population</a:t>
                          </a:r>
                          <a:r>
                            <a:rPr lang="en-GB" sz="1000" baseline="0" dirty="0" smtClean="0"/>
                            <a:t> relaxation time </a:t>
                          </a:r>
                          <a:r>
                            <a:rPr lang="en-GB" sz="900" baseline="0" dirty="0" smtClean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𝑔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900" baseline="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50</a:t>
                          </a:r>
                          <a:r>
                            <a:rPr lang="en-GB" sz="1000" baseline="0" dirty="0" smtClean="0"/>
                            <a:t> </a:t>
                          </a:r>
                          <a:r>
                            <a:rPr lang="en-GB" sz="1000" baseline="0" dirty="0" err="1" smtClean="0"/>
                            <a:t>ps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Dephasing time</a:t>
                          </a:r>
                          <a:r>
                            <a:rPr lang="en-GB" sz="900" baseline="0" dirty="0" smtClean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𝑔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900" baseline="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2.35 </a:t>
                          </a:r>
                          <a:r>
                            <a:rPr lang="en-GB" sz="1000" dirty="0" err="1" smtClean="0"/>
                            <a:t>ps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Gain </a:t>
                          </a:r>
                          <a:r>
                            <a:rPr lang="en-GB" sz="1000" baseline="0" dirty="0" smtClean="0"/>
                            <a:t>section length  </a:t>
                          </a:r>
                          <a:r>
                            <a:rPr lang="en-GB" sz="900" baseline="0" dirty="0" smtClean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𝐿</m:t>
                                  </m:r>
                                </m:e>
                                <m:sub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𝑔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900" baseline="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2.25</a:t>
                          </a:r>
                          <a:r>
                            <a:rPr lang="en-GB" sz="1000" baseline="0" dirty="0" smtClean="0"/>
                            <a:t> mm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Gain doping density </a:t>
                          </a:r>
                          <a:r>
                            <a:rPr lang="en-GB" sz="900" baseline="0" dirty="0" smtClean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𝑔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900" baseline="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9.7x10^14 cm^-3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Overlap factor </a:t>
                          </a:r>
                          <a:r>
                            <a:rPr lang="en-GB" sz="900" baseline="0" dirty="0" smtClean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Γ</m:t>
                                  </m:r>
                                </m:e>
                                <m:sub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𝑔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900" baseline="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Linear loss </a:t>
                          </a:r>
                          <a:r>
                            <a:rPr lang="en-GB" sz="900" baseline="0" dirty="0" smtClean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𝑙</m:t>
                                  </m:r>
                                </m:e>
                                <m:sub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𝑔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900" baseline="0" dirty="0" smtClean="0"/>
                            <a:t>)</a:t>
                          </a:r>
                          <a:endParaRPr lang="en-GB" sz="1000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</a:t>
                          </a:r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err="1" smtClean="0"/>
                            <a:t>Outcoupling</a:t>
                          </a:r>
                          <a:r>
                            <a:rPr lang="en-GB" sz="1000" dirty="0" smtClean="0"/>
                            <a:t> loss (amplitude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.8</a:t>
                          </a: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Content Placeholder 5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3969583131"/>
                  </p:ext>
                </p:extLst>
              </p:nvPr>
            </p:nvGraphicFramePr>
            <p:xfrm>
              <a:off x="598209" y="425122"/>
              <a:ext cx="4574060" cy="254775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287030"/>
                    <a:gridCol w="2287030"/>
                  </a:tblGrid>
                  <a:tr h="243840">
                    <a:tc>
                      <a:txBody>
                        <a:bodyPr/>
                        <a:lstStyle/>
                        <a:p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GB" sz="1000" dirty="0" smtClean="0"/>
                        </a:p>
                      </a:txBody>
                      <a:tcPr/>
                    </a:tc>
                  </a:tr>
                  <a:tr h="25825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66" t="-95349" r="-100798" b="-79534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2.0819</a:t>
                          </a:r>
                          <a:r>
                            <a:rPr lang="en-GB" sz="1000" baseline="0" dirty="0" smtClean="0"/>
                            <a:t> nm</a:t>
                          </a:r>
                          <a:endParaRPr lang="en-GB" sz="1000" dirty="0" smtClean="0"/>
                        </a:p>
                      </a:txBody>
                      <a:tcPr/>
                    </a:tc>
                  </a:tr>
                  <a:tr h="26447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66" t="-195349" r="-100798" b="-69534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100533" t="-195349" r="-1067" b="-695349"/>
                          </a:stretch>
                        </a:blipFill>
                      </a:tcPr>
                    </a:tc>
                  </a:tr>
                  <a:tr h="25622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66" t="-302381" r="-100798" b="-6119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50</a:t>
                          </a:r>
                          <a:r>
                            <a:rPr lang="en-GB" sz="1000" baseline="0" dirty="0" smtClean="0"/>
                            <a:t> </a:t>
                          </a:r>
                          <a:r>
                            <a:rPr lang="en-GB" sz="1000" baseline="0" dirty="0" err="1" smtClean="0"/>
                            <a:t>ps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5622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66" t="-402381" r="-100798" b="-5119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2.35 </a:t>
                          </a:r>
                          <a:r>
                            <a:rPr lang="en-GB" sz="1000" dirty="0" err="1" smtClean="0"/>
                            <a:t>ps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5622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66" t="-502381" r="-100798" b="-4119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2.25</a:t>
                          </a:r>
                          <a:r>
                            <a:rPr lang="en-GB" sz="1000" baseline="0" dirty="0" smtClean="0"/>
                            <a:t> mm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5622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66" t="-588372" r="-100798" b="-30232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9.7x10^14 cm^-3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5622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66" t="-704762" r="-100798" b="-20952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5622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66" t="-804762" r="-100798" b="-10952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</a:t>
                          </a:r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r>
                            <a:rPr lang="en-GB" sz="1000" dirty="0" err="1" smtClean="0"/>
                            <a:t>Outcoupling</a:t>
                          </a:r>
                          <a:r>
                            <a:rPr lang="en-GB" sz="1000" dirty="0" smtClean="0"/>
                            <a:t> loss (amplitude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.8</a:t>
                          </a: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Content Placeholder 5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95309686"/>
                  </p:ext>
                </p:extLst>
              </p:nvPr>
            </p:nvGraphicFramePr>
            <p:xfrm>
              <a:off x="6448553" y="441534"/>
              <a:ext cx="4574060" cy="2442337"/>
            </p:xfrm>
            <a:graphic>
              <a:graphicData uri="http://schemas.openxmlformats.org/drawingml/2006/table">
                <a:tbl>
                  <a:tblPr firstRow="1" bandRow="1">
                    <a:tableStyleId>{21E4AEA4-8DFA-4A89-87EB-49C32662AFE0}</a:tableStyleId>
                  </a:tblPr>
                  <a:tblGrid>
                    <a:gridCol w="2287030"/>
                    <a:gridCol w="2287030"/>
                  </a:tblGrid>
                  <a:tr h="0">
                    <a:tc>
                      <a:txBody>
                        <a:bodyPr/>
                        <a:lstStyle/>
                        <a:p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GB" sz="1000" dirty="0" smtClean="0"/>
                        </a:p>
                      </a:txBody>
                      <a:tcPr/>
                    </a:tc>
                  </a:tr>
                  <a:tr h="0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Dipole</a:t>
                          </a:r>
                          <a:r>
                            <a:rPr lang="en-GB" sz="1000" baseline="0" dirty="0" smtClean="0"/>
                            <a:t> matrix el.</a:t>
                          </a:r>
                          <a:r>
                            <a:rPr lang="en-GB" sz="900" baseline="0" dirty="0" smtClean="0"/>
                            <a:t>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9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GB" sz="9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𝝁</m:t>
                                  </m:r>
                                </m:e>
                                <m:sub>
                                  <m:r>
                                    <a:rPr lang="en-GB" sz="900" b="1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𝒂</m:t>
                                  </m:r>
                                </m:sub>
                              </m:sSub>
                            </m:oMath>
                          </a14:m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4.1639</a:t>
                          </a:r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Resonant</a:t>
                          </a:r>
                          <a:r>
                            <a:rPr lang="en-GB" sz="1000" baseline="0" dirty="0" smtClean="0"/>
                            <a:t> transition energy 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5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GB" sz="1050" i="1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GB" sz="105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0</m:t>
                                  </m:r>
                                  <m:r>
                                    <a:rPr lang="en-GB" sz="105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𝑎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1000" baseline="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0.13</a:t>
                          </a:r>
                          <a:r>
                            <a:rPr lang="en-GB" sz="1000" baseline="0" dirty="0" smtClean="0"/>
                            <a:t> </a:t>
                          </a:r>
                          <a:r>
                            <a:rPr lang="en-GB" sz="1000" baseline="0" dirty="0" err="1" smtClean="0"/>
                            <a:t>meV</a:t>
                          </a:r>
                          <a:r>
                            <a:rPr lang="en-GB" sz="1000" baseline="0" dirty="0" smtClean="0"/>
                            <a:t>/</a:t>
                          </a:r>
                          <a14:m>
                            <m:oMath xmlns:m="http://schemas.openxmlformats.org/officeDocument/2006/math">
                              <m:r>
                                <a:rPr lang="en-GB" sz="1000" i="1" baseline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ℏ</m:t>
                              </m:r>
                            </m:oMath>
                          </a14:m>
                          <a:r>
                            <a:rPr lang="en-GB" sz="1000" baseline="0" dirty="0" smtClean="0"/>
                            <a:t> (approx. 2.45 THz x 2</a:t>
                          </a:r>
                          <a14:m>
                            <m:oMath xmlns:m="http://schemas.openxmlformats.org/officeDocument/2006/math">
                              <m:r>
                                <a:rPr lang="en-GB" sz="1000" i="1" baseline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oMath>
                          </a14:m>
                          <a:r>
                            <a:rPr lang="en-GB" sz="1000" dirty="0" smtClean="0"/>
                            <a:t>)</a:t>
                          </a:r>
                          <a:r>
                            <a:rPr lang="en-GB" sz="1000" baseline="0" dirty="0" smtClean="0"/>
                            <a:t> 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Population</a:t>
                          </a:r>
                          <a:r>
                            <a:rPr lang="en-GB" sz="1000" baseline="0" dirty="0" smtClean="0"/>
                            <a:t> relaxation time </a:t>
                          </a:r>
                          <a:r>
                            <a:rPr lang="en-GB" sz="900" baseline="0" dirty="0" smtClean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𝑎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900" baseline="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50</a:t>
                          </a:r>
                          <a:r>
                            <a:rPr lang="en-GB" sz="1000" baseline="0" dirty="0" smtClean="0"/>
                            <a:t> </a:t>
                          </a:r>
                          <a:r>
                            <a:rPr lang="en-GB" sz="1000" baseline="0" dirty="0" err="1" smtClean="0"/>
                            <a:t>ps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Dephasing time</a:t>
                          </a:r>
                          <a:r>
                            <a:rPr lang="en-GB" sz="900" baseline="0" dirty="0" smtClean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𝑎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900" baseline="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2.35 </a:t>
                          </a:r>
                          <a:r>
                            <a:rPr lang="en-GB" sz="1000" dirty="0" err="1" smtClean="0"/>
                            <a:t>ps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Absorber </a:t>
                          </a:r>
                          <a:r>
                            <a:rPr lang="en-GB" sz="1000" baseline="0" dirty="0" smtClean="0"/>
                            <a:t>section length  </a:t>
                          </a:r>
                          <a:r>
                            <a:rPr lang="en-GB" sz="900" baseline="0" dirty="0" smtClean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𝐿</m:t>
                                  </m:r>
                                </m:e>
                                <m:sub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𝑎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900" baseline="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.75</a:t>
                          </a:r>
                          <a:r>
                            <a:rPr lang="en-GB" sz="1000" baseline="0" dirty="0" smtClean="0"/>
                            <a:t> mm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Absorber doping density </a:t>
                          </a:r>
                          <a:r>
                            <a:rPr lang="en-GB" sz="900" baseline="0" dirty="0" smtClean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𝑎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900" baseline="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3.7x10^14 cm^-3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Overlap factor </a:t>
                          </a:r>
                          <a:r>
                            <a:rPr lang="en-GB" sz="900" baseline="0" dirty="0" smtClean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Γ</m:t>
                                  </m:r>
                                </m:e>
                                <m:sub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𝑎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900" baseline="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Linear loss </a:t>
                          </a:r>
                          <a:r>
                            <a:rPr lang="en-GB" sz="900" baseline="0" dirty="0" smtClean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𝑙</m:t>
                                  </m:r>
                                </m:e>
                                <m:sub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𝑎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900" baseline="0" dirty="0" smtClean="0"/>
                            <a:t>)</a:t>
                          </a:r>
                          <a:endParaRPr lang="en-GB" sz="1000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</a:t>
                          </a:r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err="1" smtClean="0"/>
                            <a:t>Outcoupling</a:t>
                          </a:r>
                          <a:r>
                            <a:rPr lang="en-GB" sz="1000" dirty="0" smtClean="0"/>
                            <a:t> loss (amplitude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</a:t>
                          </a: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Content Placeholder 5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95309686"/>
                  </p:ext>
                </p:extLst>
              </p:nvPr>
            </p:nvGraphicFramePr>
            <p:xfrm>
              <a:off x="6448553" y="441534"/>
              <a:ext cx="4574060" cy="2442337"/>
            </p:xfrm>
            <a:graphic>
              <a:graphicData uri="http://schemas.openxmlformats.org/drawingml/2006/table">
                <a:tbl>
                  <a:tblPr firstRow="1" bandRow="1">
                    <a:tableStyleId>{21E4AEA4-8DFA-4A89-87EB-49C32662AFE0}</a:tableStyleId>
                  </a:tblPr>
                  <a:tblGrid>
                    <a:gridCol w="2287030"/>
                    <a:gridCol w="2287030"/>
                  </a:tblGrid>
                  <a:tr h="243840">
                    <a:tc>
                      <a:txBody>
                        <a:bodyPr/>
                        <a:lstStyle/>
                        <a:p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GB" sz="1000" dirty="0" smtClean="0"/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266" t="-102500" r="-101064" b="-82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4.1639</a:t>
                          </a:r>
                        </a:p>
                      </a:txBody>
                      <a:tcPr/>
                    </a:tc>
                  </a:tr>
                  <a:tr h="24777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266" t="-197561" r="-101064" b="-7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100266" t="-197561" r="-1064" b="-700000"/>
                          </a:stretch>
                        </a:blipFill>
                      </a:tcPr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266" t="-305000" r="-101064" b="-617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50</a:t>
                          </a:r>
                          <a:r>
                            <a:rPr lang="en-GB" sz="1000" baseline="0" dirty="0" smtClean="0"/>
                            <a:t> </a:t>
                          </a:r>
                          <a:r>
                            <a:rPr lang="en-GB" sz="1000" baseline="0" dirty="0" err="1" smtClean="0"/>
                            <a:t>ps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266" t="-405000" r="-101064" b="-517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2.35 </a:t>
                          </a:r>
                          <a:r>
                            <a:rPr lang="en-GB" sz="1000" dirty="0" err="1" smtClean="0"/>
                            <a:t>ps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266" t="-505000" r="-101064" b="-417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.75</a:t>
                          </a:r>
                          <a:r>
                            <a:rPr lang="en-GB" sz="1000" baseline="0" dirty="0" smtClean="0"/>
                            <a:t> mm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266" t="-590244" r="-101064" b="-30731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3.7x10^14 cm^-3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266" t="-707500" r="-101064" b="-21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266" t="-807500" r="-101064" b="-11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</a:t>
                          </a:r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r>
                            <a:rPr lang="en-GB" sz="1000" dirty="0" err="1" smtClean="0"/>
                            <a:t>Outcoupling</a:t>
                          </a:r>
                          <a:r>
                            <a:rPr lang="en-GB" sz="1000" dirty="0" smtClean="0"/>
                            <a:t> loss (amplitude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</a:t>
                          </a: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8" name="TextBox 7"/>
          <p:cNvSpPr txBox="1"/>
          <p:nvPr/>
        </p:nvSpPr>
        <p:spPr>
          <a:xfrm>
            <a:off x="598209" y="55790"/>
            <a:ext cx="13452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Gain section</a:t>
            </a:r>
            <a:endParaRPr lang="en-GB" dirty="0"/>
          </a:p>
        </p:txBody>
      </p:sp>
      <p:sp>
        <p:nvSpPr>
          <p:cNvPr id="9" name="TextBox 8"/>
          <p:cNvSpPr txBox="1"/>
          <p:nvPr/>
        </p:nvSpPr>
        <p:spPr>
          <a:xfrm>
            <a:off x="6448553" y="55790"/>
            <a:ext cx="17768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Absorber section</a:t>
            </a:r>
            <a:endParaRPr lang="en-GB" dirty="0"/>
          </a:p>
        </p:txBody>
      </p:sp>
      <p:sp>
        <p:nvSpPr>
          <p:cNvPr id="12" name="TextBox 11"/>
          <p:cNvSpPr txBox="1"/>
          <p:nvPr/>
        </p:nvSpPr>
        <p:spPr>
          <a:xfrm>
            <a:off x="3475209" y="3369868"/>
            <a:ext cx="194476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00" dirty="0" smtClean="0"/>
              <a:t>With the normalization condition:</a:t>
            </a:r>
            <a:endParaRPr lang="en-GB" sz="10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344729"/>
              </p:ext>
            </p:extLst>
          </p:nvPr>
        </p:nvGraphicFramePr>
        <p:xfrm>
          <a:off x="9485913" y="3718938"/>
          <a:ext cx="1536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" name="Equation" r:id="rId5" imgW="1536480" imgH="457200" progId="Equation.DSMT4">
                  <p:embed/>
                </p:oleObj>
              </mc:Choice>
              <mc:Fallback>
                <p:oleObj name="Equation" r:id="rId5" imgW="15364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485913" y="3718938"/>
                        <a:ext cx="15367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9190990" y="3383821"/>
            <a:ext cx="194476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00" dirty="0" smtClean="0"/>
              <a:t>With the normalization condition:</a:t>
            </a:r>
            <a:endParaRPr lang="en-GB" sz="1000" dirty="0"/>
          </a:p>
        </p:txBody>
      </p:sp>
      <p:sp>
        <p:nvSpPr>
          <p:cNvPr id="17" name="Rectangle 16"/>
          <p:cNvSpPr/>
          <p:nvPr/>
        </p:nvSpPr>
        <p:spPr>
          <a:xfrm>
            <a:off x="4874958" y="2972873"/>
            <a:ext cx="17708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/>
              <a:t>Normalized EOM</a:t>
            </a:r>
            <a:endParaRPr lang="en-GB" dirty="0"/>
          </a:p>
        </p:txBody>
      </p:sp>
      <p:sp>
        <p:nvSpPr>
          <p:cNvPr id="19" name="TextBox 18"/>
          <p:cNvSpPr txBox="1"/>
          <p:nvPr/>
        </p:nvSpPr>
        <p:spPr>
          <a:xfrm>
            <a:off x="7541150" y="5565100"/>
            <a:ext cx="194476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00" dirty="0" smtClean="0"/>
              <a:t>With the normalization condition:</a:t>
            </a:r>
            <a:endParaRPr lang="en-GB" sz="1000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676729"/>
              </p:ext>
            </p:extLst>
          </p:nvPr>
        </p:nvGraphicFramePr>
        <p:xfrm>
          <a:off x="7794666" y="5869274"/>
          <a:ext cx="1270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" name="Equation" r:id="rId7" imgW="1269720" imgH="419040" progId="Equation.DSMT4">
                  <p:embed/>
                </p:oleObj>
              </mc:Choice>
              <mc:Fallback>
                <p:oleObj name="Equation" r:id="rId7" imgW="12697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94666" y="5869274"/>
                        <a:ext cx="1270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593620"/>
              </p:ext>
            </p:extLst>
          </p:nvPr>
        </p:nvGraphicFramePr>
        <p:xfrm>
          <a:off x="536702" y="3603605"/>
          <a:ext cx="2653749" cy="1407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" name="Equation" r:id="rId9" imgW="2705040" imgH="1434960" progId="Equation.DSMT4">
                  <p:embed/>
                </p:oleObj>
              </mc:Choice>
              <mc:Fallback>
                <p:oleObj name="Equation" r:id="rId9" imgW="2705040" imgH="1434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6702" y="3603605"/>
                        <a:ext cx="2653749" cy="1407579"/>
                      </a:xfrm>
                      <a:prstGeom prst="rect">
                        <a:avLst/>
                      </a:prstGeom>
                      <a:ln>
                        <a:solidFill>
                          <a:srgbClr val="00B0F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58981205"/>
              </p:ext>
            </p:extLst>
          </p:nvPr>
        </p:nvGraphicFramePr>
        <p:xfrm>
          <a:off x="6253032" y="3603605"/>
          <a:ext cx="2653200" cy="14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" name="Equation" r:id="rId11" imgW="2882880" imgH="1447560" progId="Equation.DSMT4">
                  <p:embed/>
                </p:oleObj>
              </mc:Choice>
              <mc:Fallback>
                <p:oleObj name="Equation" r:id="rId11" imgW="2882880" imgH="1447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53032" y="3603605"/>
                        <a:ext cx="2653200" cy="1407600"/>
                      </a:xfrm>
                      <a:prstGeom prst="rect">
                        <a:avLst/>
                      </a:prstGeom>
                      <a:ln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370877"/>
              </p:ext>
            </p:extLst>
          </p:nvPr>
        </p:nvGraphicFramePr>
        <p:xfrm>
          <a:off x="3610169" y="3718938"/>
          <a:ext cx="1562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" name="Equation" r:id="rId13" imgW="1562040" imgH="482400" progId="Equation.DSMT4">
                  <p:embed/>
                </p:oleObj>
              </mc:Choice>
              <mc:Fallback>
                <p:oleObj name="Equation" r:id="rId13" imgW="15620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10169" y="3718938"/>
                        <a:ext cx="15621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353425"/>
              </p:ext>
            </p:extLst>
          </p:nvPr>
        </p:nvGraphicFramePr>
        <p:xfrm>
          <a:off x="598209" y="5701580"/>
          <a:ext cx="6362455" cy="640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" name="Equation" r:id="rId15" imgW="4787640" imgH="482400" progId="Equation.DSMT4">
                  <p:embed/>
                </p:oleObj>
              </mc:Choice>
              <mc:Fallback>
                <p:oleObj name="Equation" r:id="rId15" imgW="47876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98209" y="5701580"/>
                        <a:ext cx="6362455" cy="640891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1433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 </a:t>
            </a:r>
            <a:r>
              <a:rPr lang="en-US" dirty="0" err="1" smtClean="0"/>
              <a:t>nthz</a:t>
            </a:r>
            <a:r>
              <a:rPr lang="en-US" dirty="0" smtClean="0"/>
              <a:t> = 1.0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0000" y="1440000"/>
            <a:ext cx="5533501" cy="4144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60000" y="1440000"/>
            <a:ext cx="5533501" cy="39565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2491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 </a:t>
            </a:r>
            <a:r>
              <a:rPr lang="en-US" dirty="0" err="1" smtClean="0"/>
              <a:t>nthz</a:t>
            </a:r>
            <a:r>
              <a:rPr lang="en-US" dirty="0" smtClean="0"/>
              <a:t> = 1.5</a:t>
            </a:r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0000" y="1440000"/>
            <a:ext cx="5533501" cy="4144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60000" y="1440000"/>
            <a:ext cx="5533501" cy="4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4787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 </a:t>
            </a:r>
            <a:r>
              <a:rPr lang="en-US" dirty="0" err="1" smtClean="0"/>
              <a:t>nthz</a:t>
            </a:r>
            <a:r>
              <a:rPr lang="en-US" dirty="0" smtClean="0"/>
              <a:t> = 2.0</a:t>
            </a:r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0000" y="1438024"/>
            <a:ext cx="5533501" cy="4144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60000" y="1438024"/>
            <a:ext cx="5533501" cy="4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4358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 </a:t>
            </a:r>
            <a:r>
              <a:rPr lang="en-US" dirty="0" err="1" smtClean="0"/>
              <a:t>nthz</a:t>
            </a:r>
            <a:r>
              <a:rPr lang="en-US" dirty="0" smtClean="0"/>
              <a:t> = 3.0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0000" y="1440000"/>
            <a:ext cx="5533501" cy="4144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60000" y="1440000"/>
            <a:ext cx="5533501" cy="4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7361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22</Words>
  <Application>Microsoft Office PowerPoint</Application>
  <PresentationFormat>Widescreen</PresentationFormat>
  <Paragraphs>60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6" baseType="lpstr">
      <vt:lpstr>Arial</vt:lpstr>
      <vt:lpstr>Calibri</vt:lpstr>
      <vt:lpstr>Calibri Light</vt:lpstr>
      <vt:lpstr>Cambria Math</vt:lpstr>
      <vt:lpstr>Office Theme</vt:lpstr>
      <vt:lpstr>Equation</vt:lpstr>
      <vt:lpstr>SIT mode-locking in QCLs</vt:lpstr>
      <vt:lpstr>EOM (equations of motion)</vt:lpstr>
      <vt:lpstr>Normalization</vt:lpstr>
      <vt:lpstr>Normalization x2 </vt:lpstr>
      <vt:lpstr>PowerPoint Presentation</vt:lpstr>
      <vt:lpstr>Results nthz = 1.0</vt:lpstr>
      <vt:lpstr>Results nthz = 1.5</vt:lpstr>
      <vt:lpstr>Results nthz = 2.0</vt:lpstr>
      <vt:lpstr>Results nthz = 3.0</vt:lpstr>
      <vt:lpstr>Results nthz = 3.6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T mode-locking in QCLs</dc:title>
  <dc:creator>petz</dc:creator>
  <cp:lastModifiedBy>petz</cp:lastModifiedBy>
  <cp:revision>33</cp:revision>
  <dcterms:created xsi:type="dcterms:W3CDTF">2016-09-01T20:26:27Z</dcterms:created>
  <dcterms:modified xsi:type="dcterms:W3CDTF">2017-01-20T16:39:12Z</dcterms:modified>
</cp:coreProperties>
</file>